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9"/>
  </p:notesMasterIdLst>
  <p:sldIdLst>
    <p:sldId id="313" r:id="rId3"/>
    <p:sldId id="301" r:id="rId4"/>
    <p:sldId id="340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21" r:id="rId13"/>
    <p:sldId id="339" r:id="rId14"/>
    <p:sldId id="315" r:id="rId15"/>
    <p:sldId id="331" r:id="rId16"/>
    <p:sldId id="316" r:id="rId17"/>
    <p:sldId id="317" r:id="rId18"/>
    <p:sldId id="318" r:id="rId19"/>
    <p:sldId id="319" r:id="rId20"/>
    <p:sldId id="320" r:id="rId21"/>
    <p:sldId id="322" r:id="rId22"/>
    <p:sldId id="323" r:id="rId23"/>
    <p:sldId id="324" r:id="rId24"/>
    <p:sldId id="325" r:id="rId25"/>
    <p:sldId id="326" r:id="rId26"/>
    <p:sldId id="327" r:id="rId27"/>
    <p:sldId id="329" r:id="rId28"/>
  </p:sldIdLst>
  <p:sldSz cx="24384000" cy="13716000"/>
  <p:notesSz cx="6858000" cy="9144000"/>
  <p:custDataLst>
    <p:tags r:id="rId3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F7FF"/>
    <a:srgbClr val="D6F7FE"/>
    <a:srgbClr val="EEF7E9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139" y="31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04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7042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964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03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7493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005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9475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818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2874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7464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7439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7516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0745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8862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91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9845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586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565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760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913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881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0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183321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222787" y="4107703"/>
              <a:ext cx="12344400" cy="891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I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51250" y="2428363"/>
              <a:ext cx="102863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028AE48-366D-498C-93F9-5A0342CE54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35" y="1820883"/>
            <a:ext cx="9220415" cy="1150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lý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Cho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 : “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”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4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Chú</a:t>
                </a:r>
                <a:r>
                  <a:rPr lang="en-US" b="1" dirty="0"/>
                  <a:t> ý.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lí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1;</m:t>
                    </m:r>
                  </m:oMath>
                </a14:m>
                <a:r>
                  <a:rPr lang="fr-FR" dirty="0"/>
                  <a:t>	b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9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</a:rPr>
                      <m:t>27;</m:t>
                    </m:r>
                  </m:oMath>
                </a14:m>
                <a:r>
                  <a:rPr lang="fr-FR" dirty="0"/>
                  <a:t>	</a:t>
                </a:r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14:m>
                  <m:oMath xmlns:m="http://schemas.openxmlformats.org/officeDocument/2006/math">
                    <m:r>
                      <a:rPr lang="fr-FR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6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r="-10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25400" y="1981200"/>
            <a:ext cx="98298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531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kép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.</m:t>
                    </m:r>
                  </m:oMath>
                </a14:m>
                <a:endParaRPr lang="fr-FR" dirty="0"/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  <a:endParaRPr lang="en-US" dirty="0"/>
              </a:p>
              <a:p>
                <a:pPr lvl="3"/>
                <a:endParaRPr lang="en-US" dirty="0"/>
              </a:p>
              <a:p>
                <a:pPr lvl="3"/>
                <a:endParaRPr lang="en-US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;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4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                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2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kép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77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8001000"/>
            <a:ext cx="9712635" cy="174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629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blipFill>
                <a:blip r:embed="rId3"/>
                <a:stretch>
                  <a:fillRect l="-1180" t="-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4800600"/>
            <a:ext cx="19964400" cy="254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2620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ẤT PHƯƠNG TRÌNH BẬC HAI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743201"/>
                <a:ext cx="9677400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5.</a:t>
                </a:r>
                <a:r>
                  <a:rPr lang="en-US" dirty="0"/>
                  <a:t> </a:t>
                </a:r>
                <a:r>
                  <a:rPr lang="en-US" dirty="0" err="1"/>
                  <a:t>Trở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i="1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i="1" dirty="0"/>
                  <a:t>.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yê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4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đẳng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hiện</a:t>
                </a:r>
                <a:r>
                  <a:rPr lang="en-US" dirty="0"/>
                  <a:t> </a:t>
                </a:r>
                <a:r>
                  <a:rPr lang="en-US" dirty="0" err="1"/>
                  <a:t>sự</a:t>
                </a:r>
                <a:r>
                  <a:rPr lang="en-US" dirty="0"/>
                  <a:t>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Từ </a:t>
                </a:r>
                <a:r>
                  <a:rPr lang="en-US" b="1" dirty="0"/>
                  <a:t>HĐ5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201"/>
                <a:ext cx="9677400" cy="10760075"/>
              </a:xfrm>
              <a:prstGeom prst="rect">
                <a:avLst/>
              </a:prstGeom>
              <a:blipFill>
                <a:blip r:embed="rId3"/>
                <a:stretch>
                  <a:fillRect l="-2832" t="-1868" r="-264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0" y="2743201"/>
                <a:ext cx="13307291" cy="1067593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nghĩa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lvl="0"/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i="1" dirty="0" err="1"/>
                  <a:t>nghiệm</a:t>
                </a:r>
                <a:r>
                  <a:rPr lang="en-US" i="1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gồm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i="1" dirty="0"/>
                  <a:t> </a:t>
                </a:r>
                <a:r>
                  <a:rPr lang="en-US" i="1" dirty="0" err="1"/>
                  <a:t>tập</a:t>
                </a:r>
                <a:r>
                  <a:rPr lang="en-US" i="1" dirty="0"/>
                  <a:t> </a:t>
                </a:r>
                <a:r>
                  <a:rPr lang="en-US" i="1" dirty="0" err="1"/>
                  <a:t>nghiệm</a:t>
                </a:r>
                <a:r>
                  <a:rPr lang="en-US" i="1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 hay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2743201"/>
                <a:ext cx="13307291" cy="10675939"/>
              </a:xfrm>
              <a:prstGeom prst="rect">
                <a:avLst/>
              </a:prstGeom>
              <a:blipFill>
                <a:blip r:embed="rId4"/>
                <a:stretch>
                  <a:fillRect l="-2014" t="-1882" r="-28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0"/>
                <a:ext cx="23164800" cy="231139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0"/>
                <a:ext cx="23164800" cy="2311399"/>
              </a:xfrm>
              <a:prstGeom prst="rect">
                <a:avLst/>
              </a:prstGeom>
              <a:blipFill>
                <a:blip r:embed="rId3"/>
                <a:stretch>
                  <a:fillRect l="-1394" t="-10236" b="-1601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190998"/>
                <a:ext cx="9677400" cy="931227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90998"/>
                <a:ext cx="9677400" cy="9312277"/>
              </a:xfrm>
              <a:prstGeom prst="rect">
                <a:avLst/>
              </a:prstGeom>
              <a:blipFill>
                <a:blip r:embed="rId4"/>
                <a:stretch>
                  <a:fillRect l="-2832" t="-20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0" y="4190998"/>
                <a:ext cx="13307291" cy="92281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vô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uy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4190998"/>
                <a:ext cx="13307291" cy="9228142"/>
              </a:xfrm>
              <a:prstGeom prst="rect">
                <a:avLst/>
              </a:prstGeom>
              <a:blipFill>
                <a:blip r:embed="rId5"/>
                <a:stretch>
                  <a:fillRect l="-2014" t="-2111" r="-23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965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kh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do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blipFill>
                <a:blip r:embed="rId3"/>
                <a:stretch>
                  <a:fillRect l="-1184" t="-11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2400CBCD-04CA-436D-BB67-A0A9FF6D9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Tam thức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-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 hai nghiệm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=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do đó ta có bảng xét dấu sau: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22">
            <a:extLst>
              <a:ext uri="{FF2B5EF4-FFF2-40B4-BE49-F238E27FC236}">
                <a16:creationId xmlns:a16="http://schemas.microsoft.com/office/drawing/2014/main" id="{07DCD0C9-E90C-42F9-9C29-2E175735B4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6003925" cy="465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F3261AF-1FA9-48AE-B0E2-FCECCC904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ập nghiệm của bất phương trình là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;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87222FB-65B4-463A-AD19-DC03F3F56B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291" y="4953000"/>
            <a:ext cx="20591417" cy="1600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vườ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i="1" dirty="0"/>
                  <a:t>. 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;6</m:t>
                        </m:r>
                      </m:e>
                    </m:d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Như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ắm</a:t>
                </a:r>
                <a:r>
                  <a:rPr lang="en-US" dirty="0"/>
                  <a:t>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đến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:r>
                  <a:rPr lang="en-US" dirty="0" err="1"/>
                  <a:t>tườ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ác</a:t>
                </a:r>
                <a:r>
                  <a:rPr lang="en-US" dirty="0"/>
                  <a:t> </a:t>
                </a:r>
                <a:r>
                  <a:rPr lang="en-US" dirty="0" err="1"/>
                  <a:t>Việt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blipFill>
                <a:blip r:embed="rId3"/>
                <a:stretch>
                  <a:fillRect l="-118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4166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0210799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0210799" cy="11411749"/>
              </a:xfrm>
              <a:prstGeom prst="rect">
                <a:avLst/>
              </a:prstGeom>
              <a:blipFill>
                <a:blip r:embed="rId3"/>
                <a:stretch>
                  <a:fillRect l="-2685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201400" y="1981200"/>
                <a:ext cx="128500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ó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dirty="0"/>
                  <a:t> có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hệ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00" y="1981200"/>
                <a:ext cx="12850091" cy="11411749"/>
              </a:xfrm>
              <a:prstGeom prst="rect">
                <a:avLst/>
              </a:prstGeom>
              <a:blipFill>
                <a:blip r:embed="rId4"/>
                <a:stretch>
                  <a:fillRect l="-2134" t="-1761" r="-1043" b="-13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57832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ém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đ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tả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,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mét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gia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giây</a:t>
                </a:r>
                <a:r>
                  <a:rPr lang="en-US" dirty="0"/>
                  <a:t>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bay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,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53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huyển</a:t>
                </a:r>
                <a:r>
                  <a:rPr lang="en-US" dirty="0"/>
                  <a:t> </a:t>
                </a:r>
                <a:r>
                  <a:rPr lang="en-US" dirty="0" err="1"/>
                  <a:t>độ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Khi </a:t>
                </a:r>
                <a:r>
                  <a:rPr lang="en-US" dirty="0" err="1"/>
                  <a:t>vật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80,4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,9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80,4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,9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80,4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,9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80,4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,9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95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912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hiểu</a:t>
                </a:r>
                <a:r>
                  <a:rPr lang="en-US" b="1" dirty="0"/>
                  <a:t> </a:t>
                </a:r>
                <a:r>
                  <a:rPr lang="en-US" b="1" dirty="0" err="1"/>
                  <a:t>thêm</a:t>
                </a:r>
                <a:r>
                  <a:rPr lang="en-US" b="1" dirty="0"/>
                  <a:t>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cầm</a:t>
                </a:r>
                <a:r>
                  <a:rPr lang="en-US" dirty="0"/>
                  <a:t> </a:t>
                </a:r>
                <a:r>
                  <a:rPr lang="en-US" dirty="0" err="1"/>
                  <a:t>tay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Sau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mở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, ta </a:t>
                </a:r>
                <a:r>
                  <a:rPr lang="en-US" dirty="0" err="1"/>
                  <a:t>bấm</a:t>
                </a:r>
                <a:r>
                  <a:rPr lang="en-US" dirty="0"/>
                  <a:t> </a:t>
                </a:r>
                <a:r>
                  <a:rPr lang="en-US" dirty="0" err="1"/>
                  <a:t>liên</a:t>
                </a:r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phím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au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bốn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rồi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2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: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          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ta </a:t>
                </a:r>
                <a:r>
                  <a:rPr lang="en-US" dirty="0" err="1"/>
                  <a:t>bấm</a:t>
                </a:r>
                <a:r>
                  <a:rPr lang="en-US" dirty="0"/>
                  <a:t> </a:t>
                </a:r>
                <a:r>
                  <a:rPr lang="en-US" dirty="0" err="1"/>
                  <a:t>tổ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phím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Màn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hiển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: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7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7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7</m:t>
                                </m:r>
                              </m:e>
                            </m:rad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7</m:t>
                                </m:r>
                              </m:e>
                            </m:rad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F36BE53-B6FE-4925-A100-4AA658B68B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771423"/>
                  </p:ext>
                </p:extLst>
              </p:nvPr>
            </p:nvGraphicFramePr>
            <p:xfrm>
              <a:off x="2209800" y="5962713"/>
              <a:ext cx="7658417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14412">
                      <a:extLst>
                        <a:ext uri="{9D8B030D-6E8A-4147-A177-3AD203B41FA5}">
                          <a16:colId xmlns:a16="http://schemas.microsoft.com/office/drawing/2014/main" val="2044106729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993162367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167573554"/>
                        </a:ext>
                      </a:extLst>
                    </a:gridCol>
                    <a:gridCol w="1915181">
                      <a:extLst>
                        <a:ext uri="{9D8B030D-6E8A-4147-A177-3AD203B41FA5}">
                          <a16:colId xmlns:a16="http://schemas.microsoft.com/office/drawing/2014/main" val="97707998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↓</m:t>
                                </m:r>
                              </m:oMath>
                            </m:oMathPara>
                          </a14:m>
                          <a:endParaRPr lang="en-US" sz="440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734965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F36BE53-B6FE-4925-A100-4AA658B68B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771423"/>
                  </p:ext>
                </p:extLst>
              </p:nvPr>
            </p:nvGraphicFramePr>
            <p:xfrm>
              <a:off x="2209800" y="5962713"/>
              <a:ext cx="7658417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14412">
                      <a:extLst>
                        <a:ext uri="{9D8B030D-6E8A-4147-A177-3AD203B41FA5}">
                          <a16:colId xmlns:a16="http://schemas.microsoft.com/office/drawing/2014/main" val="2044106729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993162367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167573554"/>
                        </a:ext>
                      </a:extLst>
                    </a:gridCol>
                    <a:gridCol w="1915181">
                      <a:extLst>
                        <a:ext uri="{9D8B030D-6E8A-4147-A177-3AD203B41FA5}">
                          <a16:colId xmlns:a16="http://schemas.microsoft.com/office/drawing/2014/main" val="977079987"/>
                        </a:ext>
                      </a:extLst>
                    </a:gridCol>
                  </a:tblGrid>
                  <a:tr h="8190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100318" t="-12593" r="-201592" b="-3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7349656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D1A8EB8-5AAC-4533-8327-050944562B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511453"/>
                  </p:ext>
                </p:extLst>
              </p:nvPr>
            </p:nvGraphicFramePr>
            <p:xfrm>
              <a:off x="12344399" y="3429000"/>
              <a:ext cx="11554691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83611">
                      <a:extLst>
                        <a:ext uri="{9D8B030D-6E8A-4147-A177-3AD203B41FA5}">
                          <a16:colId xmlns:a16="http://schemas.microsoft.com/office/drawing/2014/main" val="3920620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891514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23261926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424948462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30409991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101553612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5987667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786624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493549890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625347153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1450564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84039413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↓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62136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D1A8EB8-5AAC-4533-8327-050944562B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511453"/>
                  </p:ext>
                </p:extLst>
              </p:nvPr>
            </p:nvGraphicFramePr>
            <p:xfrm>
              <a:off x="12344399" y="3429000"/>
              <a:ext cx="11554691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83611">
                      <a:extLst>
                        <a:ext uri="{9D8B030D-6E8A-4147-A177-3AD203B41FA5}">
                          <a16:colId xmlns:a16="http://schemas.microsoft.com/office/drawing/2014/main" val="3920620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891514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23261926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424948462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30409991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101553612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5987667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786624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493549890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625347153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1450564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840394137"/>
                        </a:ext>
                      </a:extLst>
                    </a:gridCol>
                  </a:tblGrid>
                  <a:tr h="8190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201370" t="-12593" r="-1001370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800685" t="-12593" r="-402055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1000000" t="-12593" r="-202740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6213645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9E124A08-B439-43BC-BCE1-45269B92F0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7200" y="6569429"/>
            <a:ext cx="4386600" cy="15643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0503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8" y="1809814"/>
            <a:ext cx="22808130" cy="11677586"/>
            <a:chOff x="1447797" y="1793810"/>
            <a:chExt cx="22808130" cy="1167758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7" y="1793810"/>
              <a:ext cx="22808130" cy="11677586"/>
              <a:chOff x="1447797" y="1793810"/>
              <a:chExt cx="22808130" cy="1167758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0"/>
                <a:ext cx="15412403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2" y="1953929"/>
                <a:ext cx="1492950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7"/>
                <a:ext cx="10689885" cy="907184"/>
                <a:chOff x="7459670" y="7086600"/>
                <a:chExt cx="10691124" cy="90728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9058338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ẤU CỦA TAM THỨC BẬC HAI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5" y="7626599"/>
                <a:ext cx="10420582" cy="1331100"/>
                <a:chOff x="7459670" y="7336929"/>
                <a:chExt cx="10421779" cy="133125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7336929"/>
                  <a:ext cx="878899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BẬC HAI</a:t>
                  </a: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364094"/>
                  <a:ext cx="1392615" cy="1304089"/>
                  <a:chOff x="7459669" y="6383399"/>
                  <a:chExt cx="1381118" cy="130408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7" y="6383399"/>
                    <a:ext cx="1371600" cy="734405"/>
                    <a:chOff x="7469187" y="6383399"/>
                    <a:chExt cx="1371600" cy="734405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6063359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6409837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7" y="11125197"/>
                <a:ext cx="1014914" cy="852829"/>
                <a:chOff x="7459669" y="7543800"/>
                <a:chExt cx="1006652" cy="852928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7688760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7" y="9982200"/>
                <a:ext cx="4121464" cy="956919"/>
                <a:chOff x="7459670" y="8524495"/>
                <a:chExt cx="5328716" cy="95702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8665822"/>
                  <a:ext cx="3258467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9" cy="929883"/>
                  <a:chOff x="7459669" y="7543800"/>
                  <a:chExt cx="1785466" cy="929883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9" y="7685126"/>
                    <a:ext cx="1775946" cy="788557"/>
                    <a:chOff x="7469189" y="7685126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3" y="7191432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04940" y="772542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49" y="1224688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3828104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ẤU CỦA TAM THỨC BẬC HAI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9982199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6.15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en-US" dirty="0"/>
                  <a:t>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</m:oMath>
                </a14:m>
                <a:r>
                  <a:rPr lang="en-US" dirty="0"/>
                  <a:t>          d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6.16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d) </a:t>
                </a:r>
                <a14:m>
                  <m:oMath xmlns:m="http://schemas.openxmlformats.org/officeDocument/2006/math"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6.17.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a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𝑥</m:t>
                          </m:r>
                        </m:e>
                        <m:sup>
                          <m:r>
                            <a:rPr lang="en-US"/>
                            <m:t>2</m:t>
                          </m:r>
                        </m:sup>
                      </m:sSup>
                      <m:r>
                        <a:rPr lang="en-US" i="1"/>
                        <m:t>+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𝑚</m:t>
                          </m:r>
                          <m:r>
                            <a:rPr lang="en-US" i="1"/>
                            <m:t>+</m:t>
                          </m:r>
                          <m:r>
                            <a:rPr lang="en-US"/>
                            <m:t>1</m:t>
                          </m:r>
                        </m:e>
                      </m:d>
                      <m:r>
                        <a:rPr lang="en-US" i="1"/>
                        <m:t>𝑥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2</m:t>
                      </m:r>
                      <m:r>
                        <a:rPr lang="en-US" i="1"/>
                        <m:t>𝑚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3</m:t>
                      </m:r>
                    </m:oMath>
                  </m:oMathPara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9982199" cy="11411749"/>
              </a:xfrm>
              <a:prstGeom prst="rect">
                <a:avLst/>
              </a:prstGeom>
              <a:blipFill>
                <a:blip r:embed="rId3"/>
                <a:stretch>
                  <a:fillRect l="-2746" t="-1761" r="-353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72800" y="1981200"/>
                <a:ext cx="130786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6.18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ém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đứng</a:t>
                </a:r>
                <a:r>
                  <a:rPr lang="en-US" dirty="0"/>
                  <a:t> </a:t>
                </a:r>
                <a:r>
                  <a:rPr lang="en-US" dirty="0" err="1"/>
                  <a:t>xuống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32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vận</a:t>
                </a:r>
                <a:r>
                  <a:rPr lang="en-US" dirty="0"/>
                  <a:t> </a:t>
                </a:r>
                <a:r>
                  <a:rPr lang="en-US" dirty="0" err="1"/>
                  <a:t>tốc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𝑣</m:t>
                        </m:r>
                      </m:e>
                      <m:sub>
                        <m:r>
                          <a:rPr lang="en-US"/>
                          <m:t>0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2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  <m:r>
                      <a:rPr lang="en-US"/>
                      <m:t>/</m:t>
                    </m:r>
                    <m:r>
                      <a:rPr lang="en-US" i="1"/>
                      <m:t>𝑠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Hỏ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giây</a:t>
                </a:r>
                <a:r>
                  <a:rPr lang="en-US" dirty="0"/>
                  <a:t>, </a:t>
                </a: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10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?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iết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sức</a:t>
                </a:r>
                <a:r>
                  <a:rPr lang="en-US" dirty="0"/>
                  <a:t> </a:t>
                </a:r>
                <a:r>
                  <a:rPr lang="en-US" dirty="0" err="1"/>
                  <a:t>cả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đá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/>
                  <a:t>6.19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𝐵</m:t>
                    </m:r>
                    <m:r>
                      <a:rPr lang="en-US" i="1"/>
                      <m:t>=</m:t>
                    </m:r>
                    <m:r>
                      <a:rPr lang="en-US"/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𝑀</m:t>
                    </m:r>
                  </m:oMath>
                </a14:m>
                <a:r>
                  <a:rPr lang="en-US" dirty="0"/>
                  <a:t> di </a:t>
                </a:r>
                <a:r>
                  <a:rPr lang="en-US" dirty="0" err="1"/>
                  <a:t>chuyển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đặ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𝑀</m:t>
                    </m:r>
                    <m:r>
                      <a:rPr lang="en-US" i="1"/>
                      <m:t>=</m:t>
                    </m:r>
                    <m:r>
                      <a:rPr lang="en-US" i="1"/>
                      <m:t>𝑥</m:t>
                    </m:r>
                  </m:oMath>
                </a14:m>
                <a:r>
                  <a:rPr lang="en-US" dirty="0"/>
                  <a:t>(H.6.19)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𝑀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𝑀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0" y="1981200"/>
                <a:ext cx="13078691" cy="11411749"/>
              </a:xfrm>
              <a:prstGeom prst="rect">
                <a:avLst/>
              </a:prstGeom>
              <a:blipFill>
                <a:blip r:embed="rId4"/>
                <a:stretch>
                  <a:fillRect l="-2049" t="-1761" r="-20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311AA728-AF41-434F-8ADF-E6C633B550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1470" y="10134600"/>
            <a:ext cx="2595130" cy="31390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481876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Giải</a:t>
                </a:r>
                <a:r>
                  <a:rPr lang="fr-FR" b="1" dirty="0"/>
                  <a:t> </a:t>
                </a:r>
                <a:r>
                  <a:rPr lang="fr-FR" b="1" dirty="0" err="1"/>
                  <a:t>bài</a:t>
                </a:r>
                <a:r>
                  <a:rPr lang="fr-FR" b="1" dirty="0"/>
                  <a:t> </a:t>
                </a:r>
                <a:r>
                  <a:rPr lang="fr-FR" b="1" dirty="0" err="1"/>
                  <a:t>tập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5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3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1</m:t>
                        </m:r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fr-FR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1</m:t>
                            </m:r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1</m:t>
                            </m:r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  <m:r>
                          <a:rPr lang="en-US"/>
                          <m:t>;1</m:t>
                        </m:r>
                      </m:e>
                    </m:d>
                    <m: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kép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≠−</m:t>
                    </m:r>
                    <m:r>
                      <a:rPr lang="en-US"/>
                      <m:t>1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2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1</m:t>
                        </m:r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2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2</m:t>
                        </m:r>
                      </m:e>
                    </m:d>
                    <m:r>
                      <a:rPr lang="en-US"/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)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  <m: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 b="-3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752859E-17AC-4E99-B887-1223F819BA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911" y="7339411"/>
            <a:ext cx="8818203" cy="21855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B84A14B-735A-4F83-B317-50586D2B2EB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0" y="7339411"/>
            <a:ext cx="8893086" cy="21855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2875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97" end="3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charRg st="297" end="3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6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−</m:t>
                    </m:r>
                    <m:r>
                      <a:rPr lang="en-US"/>
                      <m:t>1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r>
                      <a:rPr lang="en-US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r>
                          <a:rPr lang="en-US" i="1"/>
                          <m:t>−</m:t>
                        </m:r>
                        <m:r>
                          <a:rPr lang="en-US"/>
                          <m:t>1</m:t>
                        </m:r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2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−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2</m:t>
                        </m:r>
                      </m:e>
                    </m:rad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+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2</m:t>
                        </m:r>
                      </m:e>
                    </m:rad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fr-FR" i="1"/>
                          <m:t>𝑥</m:t>
                        </m:r>
                      </m:e>
                      <m:sup>
                        <m:r>
                          <a:rPr lang="fr-FR"/>
                          <m:t>2</m:t>
                        </m:r>
                      </m:sup>
                    </m:sSup>
                    <m:r>
                      <a:rPr lang="fr-FR" i="1"/>
                      <m:t>−</m:t>
                    </m:r>
                    <m:r>
                      <a:rPr lang="fr-FR"/>
                      <m:t>2</m:t>
                    </m:r>
                    <m:r>
                      <a:rPr lang="fr-FR" i="1"/>
                      <m:t>𝑥</m:t>
                    </m:r>
                    <m:r>
                      <a:rPr lang="fr-FR" i="1"/>
                      <m:t>−</m:t>
                    </m:r>
                    <m:r>
                      <a:rPr lang="fr-FR"/>
                      <m:t>1</m:t>
                    </m:r>
                    <m:r>
                      <a:rPr lang="fr-FR" i="1"/>
                      <m:t>&lt;</m:t>
                    </m:r>
                    <m:r>
                      <a:rPr lang="fr-FR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fr-FR" i="1"/>
                      <m:t>𝑆</m:t>
                    </m:r>
                    <m:r>
                      <a:rPr lang="fr-FR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fr-FR"/>
                          <m:t>1</m:t>
                        </m:r>
                        <m:r>
                          <a:rPr lang="fr-FR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fr-FR"/>
                              <m:t>2</m:t>
                            </m:r>
                          </m:e>
                        </m:rad>
                        <m:r>
                          <a:rPr lang="fr-FR"/>
                          <m:t>;1</m:t>
                        </m:r>
                        <m:r>
                          <a:rPr lang="fr-FR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fr-FR"/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 r="-4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48152B4D-1C80-4BBF-9759-9A04DD3CDD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272" y="6108862"/>
            <a:ext cx="10052125" cy="25017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5B5BB8-B299-4100-AE16-69F0379DAF2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5400" y="5332257"/>
            <a:ext cx="10834267" cy="26687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0296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có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39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</m:t>
                        </m:r>
                        <m:r>
                          <a:rPr lang="en-US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/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</m:t>
                        </m:r>
                        <m:r>
                          <a:rPr lang="en-US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/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r>
                      <a:rPr lang="en-US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6</m:t>
                            </m:r>
                            <m:r>
                              <a:rPr lang="en-US" i="1"/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/>
                                  <m:t>39</m:t>
                                </m:r>
                              </m:e>
                            </m:rad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6</m:t>
                            </m:r>
                            <m:r>
                              <a:rPr lang="en-US" i="1"/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/>
                                  <m:t>39</m:t>
                                </m:r>
                              </m:e>
                            </m:rad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  <m:r>
                          <a:rPr lang="en-US"/>
                          <m:t>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601" r="-54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d)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−</m:t>
                    </m:r>
                    <m:r>
                      <a:rPr lang="en-US"/>
                      <m:t>19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  <m:r>
                      <a:rPr lang="en-US"/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Từ</a:t>
                </a:r>
                <a:r>
                  <a:rPr lang="fr-FR" dirty="0"/>
                  <a:t>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                    </a:t>
                </a:r>
                <a14:m>
                  <m:oMath xmlns:m="http://schemas.openxmlformats.org/officeDocument/2006/math"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2C1477C-0FE4-419C-B6E6-7367DAD274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5867400"/>
            <a:ext cx="10183471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921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7. 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Đặ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𝑚</m:t>
                        </m:r>
                        <m:r>
                          <a:rPr lang="en-US" i="1"/>
                          <m:t>+</m:t>
                        </m:r>
                        <m:r>
                          <a:rPr lang="en-US"/>
                          <m:t>1</m:t>
                        </m:r>
                      </m:e>
                    </m:d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𝑚</m:t>
                    </m:r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ệ</a:t>
                </a:r>
                <a:r>
                  <a:rPr lang="fr-FR" dirty="0"/>
                  <a:t> </a:t>
                </a:r>
                <a:r>
                  <a:rPr lang="fr-FR" dirty="0" err="1"/>
                  <a:t>số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𝑚</m:t>
                            </m:r>
                            <m:r>
                              <a:rPr lang="en-US" i="1"/>
                              <m:t>+</m:t>
                            </m:r>
                            <m:r>
                              <a:rPr lang="en-US"/>
                              <m:t>1</m:t>
                            </m:r>
                          </m:e>
                        </m:d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2</m:t>
                        </m:r>
                        <m:r>
                          <a:rPr lang="en-US" i="1"/>
                          <m:t>𝑚</m:t>
                        </m:r>
                        <m:r>
                          <a:rPr lang="en-US" i="1"/>
                          <m:t>+</m:t>
                        </m:r>
                        <m:r>
                          <a:rPr lang="en-US"/>
                          <m:t>3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6</m:t>
                    </m:r>
                    <m:r>
                      <a:rPr lang="en-US" i="1"/>
                      <m:t>𝑚</m:t>
                    </m:r>
                    <m:r>
                      <a:rPr lang="en-US" i="1"/>
                      <m:t>−</m:t>
                    </m:r>
                    <m:r>
                      <a:rPr lang="en-US"/>
                      <m:t>1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khi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/>
                        </m:ctrlPr>
                      </m:dPr>
                      <m:e>
                        <m:sSub>
                          <m:sSubPr>
                            <m:ctrlPr>
                              <a:rPr lang="en-US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en-US"/>
                              <m:t>1</m:t>
                            </m:r>
                          </m:sub>
                        </m:sSub>
                        <m:r>
                          <a:rPr lang="en-US"/>
                          <m:t>;</m:t>
                        </m:r>
                        <m:sSub>
                          <m:sSubPr>
                            <m:ctrlPr>
                              <a:rPr lang="en-US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en-US"/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/>
                      <m:t>,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là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của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Khi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không</a:t>
                </a:r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khi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𝑏</m:t>
                        </m:r>
                      </m:num>
                      <m:den>
                        <m:r>
                          <a:rPr lang="en-US"/>
                          <m:t>2</m:t>
                        </m:r>
                        <m:r>
                          <a:rPr lang="en-US" i="1"/>
                          <m:t>𝑎</m:t>
                        </m:r>
                      </m:den>
                    </m:f>
                  </m:oMath>
                </a14:m>
                <a:r>
                  <a:rPr lang="fr-FR" dirty="0"/>
                  <a:t>, khi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không</a:t>
                </a:r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dirty="0"/>
                  <a:t> (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:r>
                  <a:rPr lang="fr-FR" dirty="0" err="1"/>
                  <a:t>đề</a:t>
                </a:r>
                <a:r>
                  <a:rPr lang="fr-FR" dirty="0"/>
                  <a:t> </a:t>
                </a:r>
                <a:r>
                  <a:rPr lang="fr-FR" dirty="0" err="1"/>
                  <a:t>bài</a:t>
                </a:r>
                <a:r>
                  <a:rPr lang="fr-FR" dirty="0"/>
                  <a:t>)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Vậ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:r>
                  <a:rPr lang="fr-FR" dirty="0" err="1"/>
                  <a:t>yêu</a:t>
                </a:r>
                <a:r>
                  <a:rPr lang="fr-FR" dirty="0"/>
                  <a:t> </a:t>
                </a:r>
                <a:r>
                  <a:rPr lang="fr-FR" dirty="0" err="1"/>
                  <a:t>cầu</a:t>
                </a:r>
                <a:r>
                  <a:rPr lang="fr-FR" dirty="0"/>
                  <a:t> </a:t>
                </a:r>
                <a:r>
                  <a:rPr lang="fr-FR" dirty="0" err="1"/>
                  <a:t>bài</a:t>
                </a:r>
                <a:r>
                  <a:rPr lang="fr-FR" dirty="0"/>
                  <a:t> </a:t>
                </a:r>
                <a:r>
                  <a:rPr lang="fr-FR" dirty="0" err="1"/>
                  <a:t>toán</a:t>
                </a:r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blipFill>
                <a:blip r:embed="rId3"/>
                <a:stretch>
                  <a:fillRect l="-118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3209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254" end="3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charRg st="254" end="3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341" end="4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charRg st="341" end="4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31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6.18.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r>
                      <a:rPr lang="en-US" i="1"/>
                      <m:t>=</m:t>
                    </m:r>
                    <m:r>
                      <a:rPr lang="en-US"/>
                      <m:t>10</m:t>
                    </m:r>
                    <m:r>
                      <a:rPr lang="en-US" i="1"/>
                      <m:t>𝑚</m:t>
                    </m:r>
                    <m:r>
                      <a:rPr lang="en-US"/>
                      <m:t>/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𝑠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:r>
                  <a:rPr lang="fr-FR" dirty="0" err="1"/>
                  <a:t>chuyển</a:t>
                </a:r>
                <a:r>
                  <a:rPr lang="fr-FR" dirty="0"/>
                  <a:t> </a:t>
                </a:r>
                <a:r>
                  <a:rPr lang="fr-FR" dirty="0" err="1"/>
                  <a:t>động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0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</m:t>
                    </m:r>
                    <m:r>
                      <a:rPr lang="en-US"/>
                      <m:t>3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10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100</m:t>
                    </m:r>
                    <m:r>
                      <a:rPr lang="en-US" i="1"/>
                      <m:t>&lt;</m:t>
                    </m:r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0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</m:t>
                    </m:r>
                    <m:r>
                      <a:rPr lang="en-US"/>
                      <m:t>320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fr-FR" dirty="0" err="1"/>
                  <a:t>Sử</a:t>
                </a:r>
                <a:r>
                  <a:rPr lang="fr-FR" dirty="0"/>
                  <a:t> </a:t>
                </a:r>
                <a:r>
                  <a:rPr lang="fr-FR" dirty="0" err="1"/>
                  <a:t>dụng</a:t>
                </a:r>
                <a:r>
                  <a:rPr lang="fr-FR" dirty="0"/>
                  <a:t> MTCT ta </a:t>
                </a:r>
                <a:r>
                  <a:rPr lang="fr-FR" dirty="0" err="1"/>
                  <a:t>được</a:t>
                </a:r>
                <a:r>
                  <a:rPr lang="fr-FR" dirty="0"/>
                  <a:t> 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+</m:t>
                    </m:r>
                    <m:r>
                      <a:rPr lang="en-US"/>
                      <m:t>4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3</m:t>
                        </m:r>
                      </m:e>
                    </m:rad>
                    <m:r>
                      <a:rPr lang="en-US" i="1"/>
                      <m:t>&lt;</m:t>
                    </m:r>
                    <m:r>
                      <a:rPr lang="en-US" i="1"/>
                      <m:t>𝑡</m:t>
                    </m:r>
                    <m:r>
                      <a:rPr lang="en-US" i="1"/>
                      <m:t>&lt;−</m:t>
                    </m:r>
                    <m:r>
                      <a:rPr lang="en-US"/>
                      <m:t>2</m:t>
                    </m:r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17</m:t>
                        </m:r>
                      </m:e>
                    </m:ra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317200" cy="11411749"/>
              </a:xfrm>
              <a:prstGeom prst="rect">
                <a:avLst/>
              </a:prstGeom>
              <a:blipFill>
                <a:blip r:embed="rId3"/>
                <a:stretch>
                  <a:fillRect l="-1176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8404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/>
                  <a:t>6.19. </a:t>
                </a: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</a:t>
                </a:r>
              </a:p>
              <a:p>
                <a:pPr marL="0" indent="0">
                  <a:buNone/>
                </a:pPr>
                <a:endParaRPr lang="fr-F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𝑀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𝐵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/>
                          </m:ctrlPr>
                        </m:sSubPr>
                        <m:e>
                          <m:r>
                            <a:rPr lang="en-US" i="1"/>
                            <m:t>𝑆</m:t>
                          </m:r>
                        </m:e>
                        <m:sub>
                          <m:r>
                            <a:rPr lang="en-US" i="1"/>
                            <m:t>𝑥</m:t>
                          </m:r>
                        </m:sub>
                      </m:sSub>
                      <m:r>
                        <a:rPr lang="en-US" i="1"/>
                        <m:t>≤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𝑆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/>
                                      </m:ctrlPr>
                                    </m:sSubPr>
                                    <m:e>
                                      <m:r>
                                        <a:rPr lang="en-US" i="1"/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/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/>
                                    <m:t>;</m:t>
                                  </m:r>
                                  <m:r>
                                    <a:rPr lang="en-US" i="1"/>
                                    <m:t>𝐴𝑀</m:t>
                                  </m:r>
                                </m:e>
                              </m:d>
                            </m:sub>
                          </m:sSub>
                          <m:r>
                            <a:rPr lang="en-US" i="1"/>
                            <m:t>+</m:t>
                          </m:r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𝑆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/>
                                      </m:ctrlPr>
                                    </m:sSubPr>
                                    <m:e>
                                      <m:r>
                                        <a:rPr lang="en-US" i="1"/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/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/>
                                    <m:t>;</m:t>
                                  </m:r>
                                  <m:r>
                                    <a:rPr lang="en-US" i="1"/>
                                    <m:t>𝑀𝐵</m:t>
                                  </m:r>
                                </m:e>
                              </m:d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/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−</m:t>
                          </m:r>
                          <m:r>
                            <a:rPr lang="en-US"/>
                            <m:t>2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𝑥</m:t>
                              </m:r>
                            </m:e>
                            <m:sup>
                              <m:r>
                                <a:rPr lang="en-US"/>
                                <m:t>2</m:t>
                              </m:r>
                            </m:sup>
                          </m:sSup>
                          <m:r>
                            <a:rPr lang="en-US" i="1"/>
                            <m:t>+</m:t>
                          </m:r>
                          <m:r>
                            <a:rPr lang="en-US"/>
                            <m:t>8</m:t>
                          </m:r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≤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2</m:t>
                          </m:r>
                        </m:den>
                      </m:f>
                      <m:r>
                        <a:rPr lang="en-US"/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/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𝑥</m:t>
                              </m:r>
                            </m:e>
                            <m:sup>
                              <m:r>
                                <a:rPr lang="en-US"/>
                                <m:t>2</m:t>
                              </m:r>
                            </m:sup>
                          </m:sSup>
                          <m:r>
                            <a:rPr lang="en-US" i="1"/>
                            <m:t>+</m:t>
                          </m:r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/>
                                <m:t>4</m:t>
                              </m:r>
                              <m:r>
                                <a:rPr lang="en-US" i="1"/>
                                <m:t>−</m:t>
                              </m:r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𝑥</m:t>
                                  </m:r>
                                </m:e>
                                <m:sup>
                                  <m:r>
                                    <a:rPr lang="en-US"/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r>
                        <a:rPr lang="en-US"/>
                        <m:t>3</m:t>
                      </m:r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𝑥</m:t>
                          </m:r>
                        </m:e>
                        <m:sup>
                          <m:r>
                            <a:rPr lang="en-US"/>
                            <m:t>2</m:t>
                          </m:r>
                        </m:sup>
                      </m:sSup>
                      <m:r>
                        <a:rPr lang="en-US" i="1"/>
                        <m:t>−</m:t>
                      </m:r>
                      <m:r>
                        <a:rPr lang="en-US"/>
                        <m:t>12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8</m:t>
                      </m:r>
                      <m:r>
                        <a:rPr lang="en-US" i="1"/>
                        <m:t>≥</m:t>
                      </m:r>
                      <m:r>
                        <a:rPr lang="en-US"/>
                        <m:t>0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/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/>
                              </m:ctrlPr>
                            </m:mPr>
                            <m:mr>
                              <m:e>
                                <m:r>
                                  <a:rPr lang="en-US"/>
                                  <m:t>0</m:t>
                                </m:r>
                                <m:r>
                                  <a:rPr lang="en-US" i="1"/>
                                  <m:t>&lt;</m:t>
                                </m:r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≤</m:t>
                                </m:r>
                                <m:f>
                                  <m:fPr>
                                    <m:ctrlPr>
                                      <a:rPr lang="en-US" i="1"/>
                                    </m:ctrlPr>
                                  </m:fPr>
                                  <m:num>
                                    <m:r>
                                      <a:rPr lang="en-US"/>
                                      <m:t>6</m:t>
                                    </m:r>
                                    <m:r>
                                      <a:rPr lang="en-US" i="1"/>
                                      <m:t>−</m:t>
                                    </m:r>
                                    <m:r>
                                      <a:rPr lang="en-US"/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i="1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/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/>
                                    </m:ctrlPr>
                                  </m:fPr>
                                  <m:num>
                                    <m:r>
                                      <a:rPr lang="en-US"/>
                                      <m:t>6</m:t>
                                    </m:r>
                                    <m:r>
                                      <a:rPr lang="en-US" i="1"/>
                                      <m:t>+</m:t>
                                    </m:r>
                                    <m:r>
                                      <a:rPr lang="en-US"/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i="1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/>
                                      <m:t>3</m:t>
                                    </m:r>
                                  </m:den>
                                </m:f>
                                <m:r>
                                  <a:rPr lang="en-US" i="1"/>
                                  <m:t>≤</m:t>
                                </m:r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&lt;</m:t>
                                </m:r>
                                <m:r>
                                  <a:rPr lang="en-US"/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80728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749418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</a:rPr>
              <a:t>Thuậ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gữ</a:t>
            </a:r>
            <a:endParaRPr lang="en-US" dirty="0">
              <a:solidFill>
                <a:srgbClr val="FF0000"/>
              </a:solidFill>
            </a:endParaRPr>
          </a:p>
          <a:p>
            <a:pPr lvl="0"/>
            <a:r>
              <a:rPr lang="en-US" dirty="0"/>
              <a:t>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  <a:p>
            <a:pPr lvl="0"/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  <a:p>
            <a:pPr lvl="0"/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749418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0000FF"/>
                </a:solidFill>
              </a:rPr>
              <a:t>Kiến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hức</a:t>
            </a:r>
            <a:r>
              <a:rPr lang="en-US" b="1" dirty="0">
                <a:solidFill>
                  <a:srgbClr val="0000FF"/>
                </a:solidFill>
              </a:rPr>
              <a:t>, </a:t>
            </a:r>
            <a:r>
              <a:rPr lang="en-US" b="1" dirty="0" err="1">
                <a:solidFill>
                  <a:srgbClr val="0000FF"/>
                </a:solidFill>
              </a:rPr>
              <a:t>kĩ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ăng</a:t>
            </a:r>
            <a:endParaRPr lang="en-US" dirty="0">
              <a:solidFill>
                <a:srgbClr val="0000FF"/>
              </a:solidFill>
            </a:endParaRP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iễn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A7B3CF6-3C25-43A9-B8AC-661FF9DA8A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163" y="9475383"/>
                <a:ext cx="23164800" cy="378341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dirty="0"/>
              </a:p>
              <a:p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</a:t>
                </a:r>
                <a:r>
                  <a:rPr lang="en-US" dirty="0" err="1"/>
                  <a:t>vườn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ở </a:t>
                </a:r>
                <a:r>
                  <a:rPr lang="en-US" dirty="0" err="1"/>
                  <a:t>bài</a:t>
                </a:r>
                <a:r>
                  <a:rPr lang="en-US" dirty="0"/>
                  <a:t> 16, </a:t>
                </a:r>
                <a:r>
                  <a:rPr lang="en-US" dirty="0" err="1"/>
                  <a:t>nhưng</a:t>
                </a:r>
                <a:r>
                  <a:rPr lang="en-US" dirty="0"/>
                  <a:t> ta </a:t>
                </a:r>
                <a:r>
                  <a:rPr lang="en-US" dirty="0" err="1"/>
                  <a:t>trả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 </a:t>
                </a:r>
                <a:r>
                  <a:rPr lang="en-US" dirty="0" err="1"/>
                  <a:t>câu</a:t>
                </a:r>
                <a:r>
                  <a:rPr lang="en-US" dirty="0"/>
                  <a:t> </a:t>
                </a:r>
                <a:r>
                  <a:rPr lang="en-US" dirty="0" err="1"/>
                  <a:t>hỏi</a:t>
                </a:r>
                <a:r>
                  <a:rPr lang="en-US" dirty="0"/>
                  <a:t>: Hai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góc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(H6.8)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cắm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:r>
                  <a:rPr lang="en-US" dirty="0" err="1"/>
                  <a:t>tường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mét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48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?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A7B3CF6-3C25-43A9-B8AC-661FF9DA8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63" y="9475383"/>
                <a:ext cx="23164800" cy="3783417"/>
              </a:xfrm>
              <a:prstGeom prst="rect">
                <a:avLst/>
              </a:prstGeom>
              <a:blipFill>
                <a:blip r:embed="rId4"/>
                <a:stretch>
                  <a:fillRect l="-139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4DB005CC-0618-416E-B301-0A4A5E2E4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ét bài toán vườn rào ở bài 16, nhưng ta trả lời câu hỏi: Hai cột góc hàng rào (H6.8) cần phải cắm cách bờ tường bao nhiêu mét để mảnh đất được rào chắn có diện tích không nhỏ hơ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D2B0A5-5C8F-4C89-B5D4-8746D3ED1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373063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73063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1EF19AFD-5216-48D0-BAC2-9815DAE20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563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69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1. DẤU CỦA TAM THỨC BẬC HAI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743201"/>
                <a:ext cx="11353800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1: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ặ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hu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nghĩa</a:t>
                </a:r>
                <a:r>
                  <a:rPr lang="en-US" b="1" dirty="0"/>
                  <a:t>: </a:t>
                </a:r>
                <a:r>
                  <a:rPr lang="en-US" dirty="0"/>
                  <a:t>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( </a:t>
                </a:r>
                <a:r>
                  <a:rPr lang="en-US" dirty="0" err="1"/>
                  <a:t>đối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rước</a:t>
                </a:r>
                <a:r>
                  <a:rPr lang="en-US" dirty="0"/>
                  <a:t> (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thường</a:t>
                </a:r>
                <a:r>
                  <a:rPr lang="en-US" dirty="0"/>
                  <a:t>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1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 Ở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A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5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201"/>
                <a:ext cx="11353800" cy="10760075"/>
              </a:xfrm>
              <a:prstGeom prst="rect">
                <a:avLst/>
              </a:prstGeom>
              <a:blipFill>
                <a:blip r:embed="rId3"/>
                <a:stretch>
                  <a:fillRect l="-2414" t="-1868" r="-85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44400" y="2743201"/>
                <a:ext cx="11630891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: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biế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−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	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  <a:r>
                  <a:rPr lang="en-US" dirty="0"/>
                  <a:t>Theo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nghĩ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Chú</a:t>
                </a:r>
                <a:r>
                  <a:rPr lang="en-US" b="1" dirty="0"/>
                  <a:t> ý: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0" y="2743201"/>
                <a:ext cx="11630891" cy="10760075"/>
              </a:xfrm>
              <a:prstGeom prst="rect">
                <a:avLst/>
              </a:prstGeom>
              <a:blipFill>
                <a:blip r:embed="rId4"/>
                <a:stretch>
                  <a:fillRect l="-2304" t="-186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90139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gọ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húng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Cho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(H.6.17)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6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800" y="2743200"/>
            <a:ext cx="61722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9901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752600"/>
                <a:ext cx="11125201" cy="116403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52600"/>
                <a:ext cx="11125201" cy="11640349"/>
              </a:xfrm>
              <a:prstGeom prst="rect">
                <a:avLst/>
              </a:prstGeom>
              <a:blipFill>
                <a:blip r:embed="rId3"/>
                <a:stretch>
                  <a:fillRect l="-2463" t="-1727" r="-6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752600"/>
                <a:ext cx="11859491" cy="116403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3: </a:t>
                </a:r>
                <a:r>
                  <a:rPr lang="en-US" dirty="0"/>
                  <a:t>Cho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6.18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752600"/>
                <a:ext cx="11859491" cy="11640349"/>
              </a:xfrm>
              <a:prstGeom prst="rect">
                <a:avLst/>
              </a:prstGeom>
              <a:blipFill>
                <a:blip r:embed="rId4"/>
                <a:stretch>
                  <a:fillRect l="-2260" t="-1727" b="-23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21000" y="3429000"/>
            <a:ext cx="6096000" cy="6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96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8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: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HĐ2 </a:t>
                </a:r>
                <a:r>
                  <a:rPr lang="en-US" dirty="0" err="1"/>
                  <a:t>và</a:t>
                </a:r>
                <a:r>
                  <a:rPr lang="en-US" dirty="0"/>
                  <a:t> HĐ3 ta </a:t>
                </a:r>
                <a:r>
                  <a:rPr lang="en-US" dirty="0" err="1"/>
                  <a:t>thấy</a:t>
                </a:r>
                <a:r>
                  <a:rPr lang="en-US" dirty="0"/>
                  <a:t> , </a:t>
                </a:r>
                <a:r>
                  <a:rPr lang="en-US" dirty="0" err="1"/>
                  <a:t>nế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(ở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(ở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b="1" dirty="0"/>
                  <a:t>HĐ4: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ội</a:t>
                </a:r>
                <a:r>
                  <a:rPr lang="en-US" dirty="0"/>
                  <a:t> dung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vào</a:t>
                </a:r>
                <a:r>
                  <a:rPr lang="en-US" dirty="0"/>
                  <a:t> ô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“?”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hích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79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33659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232410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998921"/>
            <a:ext cx="21259800" cy="6276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r="1083" b="8601"/>
          <a:stretch/>
        </p:blipFill>
        <p:spPr>
          <a:xfrm>
            <a:off x="1676400" y="8212129"/>
            <a:ext cx="21031200" cy="492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8873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232410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00674"/>
            <a:ext cx="22479000" cy="1097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367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80</TotalTime>
  <Words>3902</Words>
  <PresentationFormat>Custom</PresentationFormat>
  <Paragraphs>298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VnTeach.Com;</dc:subject>
  <dc:creator>VnTeach.Com</dc:creator>
  <dcterms:created xsi:type="dcterms:W3CDTF">2013-08-31T11:42:51Z</dcterms:created>
  <dcterms:modified xsi:type="dcterms:W3CDTF">2022-04-24T15:22:33Z</dcterms:modified>
</cp:coreProperties>
</file>